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395A" w:rsidRPr="00002E49" w:rsidRDefault="003A37E6" w:rsidP="00002E49">
      <w:pPr>
        <w:jc w:val="center"/>
        <w:rPr>
          <w:b/>
          <w:color w:val="FF0000"/>
          <w:sz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</w:pPr>
      <w:r w:rsidRPr="00002E49">
        <w:rPr>
          <w:b/>
          <w:color w:val="FF0000"/>
          <w:sz w:val="36"/>
          <w14:textOutline w14:w="11112" w14:cap="flat" w14:cmpd="sng" w14:algn="ctr">
            <w14:solidFill>
              <w14:schemeClr w14:val="accent2"/>
            </w14:solidFill>
            <w14:prstDash w14:val="solid"/>
            <w14:round/>
          </w14:textOutline>
        </w:rPr>
        <w:t>ÔN TẬP CHƯƠNG 1- HÌNH</w:t>
      </w:r>
    </w:p>
    <w:p w:rsidR="00002E49" w:rsidRDefault="00002E49">
      <w:r>
        <w:t>Bài 1: Hãy vẽ hình ,ghi GT,KL cho định lí sau: “Hai đường thẳng phân biệt cùng vuông góc với một đường thẳng thứ ba thì chúng song song với nhau”.</w:t>
      </w:r>
    </w:p>
    <w:p w:rsidR="00002E49" w:rsidRDefault="00002E49" w:rsidP="00002E49">
      <w:r>
        <w:t>Bài 2</w:t>
      </w:r>
      <w:r>
        <w:t>: Hãy vẽ hình ,ghi GT,KL cho định lí sau:</w:t>
      </w:r>
      <w:r>
        <w:t>”Một đường thẳng vuông góc với một trong hai đường thẳng song song thì nó vuông góc với đường thẳng kia”.</w:t>
      </w:r>
    </w:p>
    <w:p w:rsidR="00E00D57" w:rsidRDefault="00E00D57" w:rsidP="00002E49">
      <w:r>
        <w:t xml:space="preserve">Bài 3 : Cho hình vẽ , biết a//b </w:t>
      </w:r>
      <w:r w:rsidR="0088311E">
        <w:t>,</w:t>
      </w:r>
      <w:r w:rsidR="00114118">
        <w:t xml:space="preserve"> </w:t>
      </w:r>
      <w:r w:rsidR="00114118" w:rsidRPr="00114118">
        <w:rPr>
          <w:position w:val="-6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6.15pt;height:22.4pt" o:ole="">
            <v:imagedata r:id="rId4" o:title=""/>
          </v:shape>
          <o:OLEObject Type="Embed" ProgID="Equation.DSMT4" ShapeID="_x0000_i1035" DrawAspect="Content" ObjectID="_1695573403" r:id="rId5"/>
        </w:object>
      </w:r>
    </w:p>
    <w:p w:rsidR="0088311E" w:rsidRDefault="0088311E" w:rsidP="00002E49">
      <w:r>
        <w:t xml:space="preserve">                </w:t>
      </w:r>
      <w:r w:rsidRPr="0088311E">
        <w:rPr>
          <w:noProof/>
        </w:rPr>
        <w:drawing>
          <wp:inline distT="0" distB="0" distL="0" distR="0">
            <wp:extent cx="2544792" cy="199853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721" cy="2011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4118" w:rsidRDefault="00114118" w:rsidP="00002E49"/>
    <w:p w:rsidR="0088311E" w:rsidRDefault="0088311E" w:rsidP="00002E49"/>
    <w:p w:rsidR="0088311E" w:rsidRDefault="00114118" w:rsidP="00002E49">
      <w:r w:rsidRPr="00114118">
        <w:rPr>
          <w:position w:val="-32"/>
        </w:rPr>
        <w:object w:dxaOrig="6800" w:dyaOrig="760">
          <v:shape id="_x0000_i1037" type="#_x0000_t75" style="width:472.1pt;height:53pt" o:ole="">
            <v:imagedata r:id="rId7" o:title=""/>
          </v:shape>
          <o:OLEObject Type="Embed" ProgID="Equation.DSMT4" ShapeID="_x0000_i1037" DrawAspect="Content" ObjectID="_1695573404" r:id="rId8"/>
        </w:object>
      </w:r>
    </w:p>
    <w:p w:rsidR="003A37E6" w:rsidRDefault="00AA357D">
      <w:r>
        <w:t xml:space="preserve">Bài 4: </w:t>
      </w:r>
      <w:r w:rsidR="007150AB" w:rsidRPr="007150AB">
        <w:rPr>
          <w:position w:val="-8"/>
        </w:rPr>
        <w:object w:dxaOrig="4520" w:dyaOrig="380">
          <v:shape id="_x0000_i1041" type="#_x0000_t75" style="width:291.4pt;height:24.45pt" o:ole="">
            <v:imagedata r:id="rId9" o:title=""/>
          </v:shape>
          <o:OLEObject Type="Embed" ProgID="Equation.DSMT4" ShapeID="_x0000_i1041" DrawAspect="Content" ObjectID="_1695573405" r:id="rId10"/>
        </w:object>
      </w:r>
    </w:p>
    <w:p w:rsidR="00AA357D" w:rsidRDefault="00AA357D">
      <w:r w:rsidRPr="00AA357D">
        <w:rPr>
          <w:noProof/>
        </w:rPr>
        <w:drawing>
          <wp:inline distT="0" distB="0" distL="0" distR="0">
            <wp:extent cx="3097123" cy="211621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338" cy="212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0" w:name="_GoBack"/>
    <w:p w:rsidR="007150AB" w:rsidRDefault="007150AB">
      <w:r w:rsidRPr="007150AB">
        <w:rPr>
          <w:position w:val="-32"/>
        </w:rPr>
        <w:object w:dxaOrig="6780" w:dyaOrig="760">
          <v:shape id="_x0000_i1045" type="#_x0000_t75" style="width:474.8pt;height:53pt" o:ole="">
            <v:imagedata r:id="rId12" o:title=""/>
          </v:shape>
          <o:OLEObject Type="Embed" ProgID="Equation.DSMT4" ShapeID="_x0000_i1045" DrawAspect="Content" ObjectID="_1695573406" r:id="rId13"/>
        </w:object>
      </w:r>
      <w:bookmarkEnd w:id="0"/>
    </w:p>
    <w:sectPr w:rsidR="007150A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37E6"/>
    <w:rsid w:val="00002E49"/>
    <w:rsid w:val="00114118"/>
    <w:rsid w:val="003A37E6"/>
    <w:rsid w:val="0048395A"/>
    <w:rsid w:val="007150AB"/>
    <w:rsid w:val="0088311E"/>
    <w:rsid w:val="00AA357D"/>
    <w:rsid w:val="00E00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B4E719"/>
  <w15:chartTrackingRefBased/>
  <w15:docId w15:val="{EB0C28E9-0DFB-4097-822B-A77791852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2</Pages>
  <Words>74</Words>
  <Characters>42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1-10-12T07:45:00Z</dcterms:created>
  <dcterms:modified xsi:type="dcterms:W3CDTF">2021-10-12T12:50:00Z</dcterms:modified>
</cp:coreProperties>
</file>